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033D" w:rsidRPr="000E033D" w:rsidRDefault="000E033D" w:rsidP="000E033D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</w:pPr>
      <w:r w:rsidRPr="000E033D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  <w:t>Matrix-Vector Multiplication</w:t>
      </w:r>
    </w:p>
    <w:p w:rsidR="000E033D" w:rsidRPr="000E033D" w:rsidRDefault="000E033D" w:rsidP="000E033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E033D">
        <w:rPr>
          <w:rFonts w:ascii="Times New Roman" w:eastAsia="Times New Roman" w:hAnsi="Times New Roman" w:cs="Times New Roman"/>
          <w:sz w:val="24"/>
          <w:szCs w:val="24"/>
        </w:rPr>
        <w:t>We map the column of the vector onto each row of the matrix, multiplying each element and summing the result.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970"/>
      </w:tblGrid>
      <w:tr w:rsidR="000E033D" w:rsidRPr="000E033D" w:rsidTr="000E033D">
        <w:trPr>
          <w:tblCellSpacing w:w="15" w:type="dxa"/>
        </w:trPr>
        <w:tc>
          <w:tcPr>
            <w:tcW w:w="0" w:type="auto"/>
            <w:vAlign w:val="center"/>
            <w:hideMark/>
          </w:tcPr>
          <w:p w:rsidR="000E033D" w:rsidRPr="000E033D" w:rsidRDefault="000E033D" w:rsidP="000E033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E033D">
              <w:rPr>
                <w:rFonts w:ascii="Times New Roman" w:eastAsia="Times New Roman" w:hAnsi="Times New Roman" w:cs="Times New Roman"/>
                <w:position w:val="-50"/>
                <w:sz w:val="24"/>
                <w:szCs w:val="24"/>
              </w:rPr>
              <w:object w:dxaOrig="288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in;height:55.9pt" o:ole="">
                  <v:imagedata r:id="rId4" o:title=""/>
                </v:shape>
                <o:OLEObject Type="Embed" ProgID="Equation.DSMT4" ShapeID="_x0000_i1025" DrawAspect="Content" ObjectID="_1573642100" r:id="rId5"/>
              </w:object>
            </w:r>
          </w:p>
        </w:tc>
      </w:tr>
    </w:tbl>
    <w:p w:rsidR="000E033D" w:rsidRPr="000E033D" w:rsidRDefault="000E033D" w:rsidP="000E033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E033D">
        <w:rPr>
          <w:rFonts w:ascii="Times New Roman" w:eastAsia="Times New Roman" w:hAnsi="Times New Roman" w:cs="Times New Roman"/>
          <w:sz w:val="24"/>
          <w:szCs w:val="24"/>
        </w:rPr>
        <w:t xml:space="preserve">The result is a </w:t>
      </w:r>
      <w:r w:rsidRPr="000E033D">
        <w:rPr>
          <w:rFonts w:ascii="Times New Roman" w:eastAsia="Times New Roman" w:hAnsi="Times New Roman" w:cs="Times New Roman"/>
          <w:b/>
          <w:bCs/>
          <w:sz w:val="24"/>
          <w:szCs w:val="24"/>
        </w:rPr>
        <w:t>vector</w:t>
      </w:r>
      <w:r w:rsidRPr="000E033D">
        <w:rPr>
          <w:rFonts w:ascii="Times New Roman" w:eastAsia="Times New Roman" w:hAnsi="Times New Roman" w:cs="Times New Roman"/>
          <w:sz w:val="24"/>
          <w:szCs w:val="24"/>
        </w:rPr>
        <w:t xml:space="preserve">. The number of </w:t>
      </w:r>
      <w:r w:rsidRPr="000E033D">
        <w:rPr>
          <w:rFonts w:ascii="Times New Roman" w:eastAsia="Times New Roman" w:hAnsi="Times New Roman" w:cs="Times New Roman"/>
          <w:b/>
          <w:bCs/>
          <w:sz w:val="24"/>
          <w:szCs w:val="24"/>
        </w:rPr>
        <w:t>columns</w:t>
      </w:r>
      <w:r w:rsidRPr="000E033D">
        <w:rPr>
          <w:rFonts w:ascii="Times New Roman" w:eastAsia="Times New Roman" w:hAnsi="Times New Roman" w:cs="Times New Roman"/>
          <w:sz w:val="24"/>
          <w:szCs w:val="24"/>
        </w:rPr>
        <w:t xml:space="preserve"> of the matrix must equal the number of </w:t>
      </w:r>
      <w:r w:rsidRPr="000E033D">
        <w:rPr>
          <w:rFonts w:ascii="Times New Roman" w:eastAsia="Times New Roman" w:hAnsi="Times New Roman" w:cs="Times New Roman"/>
          <w:b/>
          <w:bCs/>
          <w:sz w:val="24"/>
          <w:szCs w:val="24"/>
        </w:rPr>
        <w:t>rows</w:t>
      </w:r>
      <w:r w:rsidRPr="000E033D">
        <w:rPr>
          <w:rFonts w:ascii="Times New Roman" w:eastAsia="Times New Roman" w:hAnsi="Times New Roman" w:cs="Times New Roman"/>
          <w:sz w:val="24"/>
          <w:szCs w:val="24"/>
        </w:rPr>
        <w:t xml:space="preserve"> of the vector.</w:t>
      </w:r>
    </w:p>
    <w:p w:rsidR="000E033D" w:rsidRPr="000E033D" w:rsidRDefault="000E033D" w:rsidP="000E033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E033D">
        <w:rPr>
          <w:rFonts w:ascii="Times New Roman" w:eastAsia="Times New Roman" w:hAnsi="Times New Roman" w:cs="Times New Roman"/>
          <w:sz w:val="24"/>
          <w:szCs w:val="24"/>
        </w:rPr>
        <w:t xml:space="preserve">An </w:t>
      </w:r>
      <w:r w:rsidRPr="000E033D">
        <w:rPr>
          <w:rFonts w:ascii="Times New Roman" w:eastAsia="Times New Roman" w:hAnsi="Times New Roman" w:cs="Times New Roman"/>
          <w:b/>
          <w:bCs/>
          <w:sz w:val="24"/>
          <w:szCs w:val="24"/>
        </w:rPr>
        <w:t>m x n matrix</w:t>
      </w:r>
      <w:r w:rsidRPr="000E033D">
        <w:rPr>
          <w:rFonts w:ascii="Times New Roman" w:eastAsia="Times New Roman" w:hAnsi="Times New Roman" w:cs="Times New Roman"/>
          <w:sz w:val="24"/>
          <w:szCs w:val="24"/>
        </w:rPr>
        <w:t xml:space="preserve"> multiplied by an </w:t>
      </w:r>
      <w:r w:rsidRPr="000E033D">
        <w:rPr>
          <w:rFonts w:ascii="Times New Roman" w:eastAsia="Times New Roman" w:hAnsi="Times New Roman" w:cs="Times New Roman"/>
          <w:b/>
          <w:bCs/>
          <w:sz w:val="24"/>
          <w:szCs w:val="24"/>
        </w:rPr>
        <w:t>n x 1 vector</w:t>
      </w:r>
      <w:r w:rsidRPr="000E033D">
        <w:rPr>
          <w:rFonts w:ascii="Times New Roman" w:eastAsia="Times New Roman" w:hAnsi="Times New Roman" w:cs="Times New Roman"/>
          <w:sz w:val="24"/>
          <w:szCs w:val="24"/>
        </w:rPr>
        <w:t xml:space="preserve"> results in an </w:t>
      </w:r>
      <w:r w:rsidRPr="000E033D">
        <w:rPr>
          <w:rFonts w:ascii="Times New Roman" w:eastAsia="Times New Roman" w:hAnsi="Times New Roman" w:cs="Times New Roman"/>
          <w:b/>
          <w:bCs/>
          <w:sz w:val="24"/>
          <w:szCs w:val="24"/>
        </w:rPr>
        <w:t>m x 1 vector</w:t>
      </w:r>
      <w:r w:rsidRPr="000E033D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E033D" w:rsidRPr="000E033D" w:rsidRDefault="000E033D" w:rsidP="000E033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E033D">
        <w:rPr>
          <w:rFonts w:ascii="Times New Roman" w:eastAsia="Times New Roman" w:hAnsi="Times New Roman" w:cs="Times New Roman"/>
          <w:sz w:val="24"/>
          <w:szCs w:val="24"/>
        </w:rPr>
        <w:t xml:space="preserve">Below is an example of a matrix-vector multiplication. Make sure you understand how the multiplication works. Feel free to try different matrix-vector multiplications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0E033D" w:rsidTr="000E033D">
        <w:tc>
          <w:tcPr>
            <w:tcW w:w="9350" w:type="dxa"/>
          </w:tcPr>
          <w:p w:rsidR="000E033D" w:rsidRDefault="000E033D" w:rsidP="000E033D">
            <w:r>
              <w:t xml:space="preserve">% Initialize matrix A </w:t>
            </w:r>
          </w:p>
          <w:p w:rsidR="000E033D" w:rsidRDefault="000E033D" w:rsidP="000E033D">
            <w:r>
              <w:t xml:space="preserve">A = [1, 2, 3; 4, 5, 6;7, 8, 9] </w:t>
            </w:r>
          </w:p>
          <w:p w:rsidR="000E033D" w:rsidRDefault="000E033D" w:rsidP="000E033D"/>
          <w:p w:rsidR="000E033D" w:rsidRDefault="000E033D" w:rsidP="000E033D">
            <w:r>
              <w:t xml:space="preserve">% Initialize vector v </w:t>
            </w:r>
          </w:p>
          <w:p w:rsidR="000E033D" w:rsidRDefault="000E033D" w:rsidP="000E033D">
            <w:r>
              <w:t xml:space="preserve">v = [1; 1; 1] </w:t>
            </w:r>
          </w:p>
          <w:p w:rsidR="000E033D" w:rsidRDefault="000E033D" w:rsidP="000E033D"/>
          <w:p w:rsidR="000E033D" w:rsidRDefault="000E033D" w:rsidP="000E033D">
            <w:r>
              <w:t>% Multiply A * v</w:t>
            </w:r>
          </w:p>
          <w:p w:rsidR="000E033D" w:rsidRDefault="000E033D" w:rsidP="000E033D">
            <w:r>
              <w:t>Av = A * v</w:t>
            </w:r>
          </w:p>
        </w:tc>
      </w:tr>
    </w:tbl>
    <w:p w:rsidR="000C5DA3" w:rsidRDefault="000E033D"/>
    <w:p w:rsidR="000E033D" w:rsidRPr="000E033D" w:rsidRDefault="000E033D" w:rsidP="000E033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0E033D">
        <w:rPr>
          <w:rFonts w:ascii="Courier New" w:eastAsia="Times New Roman" w:hAnsi="Courier New" w:cs="Courier New"/>
          <w:sz w:val="20"/>
          <w:szCs w:val="20"/>
        </w:rPr>
        <w:t>A =</w:t>
      </w:r>
    </w:p>
    <w:p w:rsidR="000E033D" w:rsidRPr="000E033D" w:rsidRDefault="000E033D" w:rsidP="000E033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0E033D" w:rsidRPr="000E033D" w:rsidRDefault="000E033D" w:rsidP="000E033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0E033D">
        <w:rPr>
          <w:rFonts w:ascii="Courier New" w:eastAsia="Times New Roman" w:hAnsi="Courier New" w:cs="Courier New"/>
          <w:sz w:val="20"/>
          <w:szCs w:val="20"/>
        </w:rPr>
        <w:t xml:space="preserve">   1   2   3</w:t>
      </w:r>
    </w:p>
    <w:p w:rsidR="000E033D" w:rsidRPr="000E033D" w:rsidRDefault="000E033D" w:rsidP="000E033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0E033D">
        <w:rPr>
          <w:rFonts w:ascii="Courier New" w:eastAsia="Times New Roman" w:hAnsi="Courier New" w:cs="Courier New"/>
          <w:sz w:val="20"/>
          <w:szCs w:val="20"/>
        </w:rPr>
        <w:t xml:space="preserve">   4   5   6</w:t>
      </w:r>
    </w:p>
    <w:p w:rsidR="000E033D" w:rsidRPr="000E033D" w:rsidRDefault="000E033D" w:rsidP="000E033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0E033D">
        <w:rPr>
          <w:rFonts w:ascii="Courier New" w:eastAsia="Times New Roman" w:hAnsi="Courier New" w:cs="Courier New"/>
          <w:sz w:val="20"/>
          <w:szCs w:val="20"/>
        </w:rPr>
        <w:t xml:space="preserve">   7   8   9</w:t>
      </w:r>
    </w:p>
    <w:p w:rsidR="000E033D" w:rsidRPr="000E033D" w:rsidRDefault="000E033D" w:rsidP="000E033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0E033D" w:rsidRPr="000E033D" w:rsidRDefault="000E033D" w:rsidP="000E033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0E033D">
        <w:rPr>
          <w:rFonts w:ascii="Courier New" w:eastAsia="Times New Roman" w:hAnsi="Courier New" w:cs="Courier New"/>
          <w:sz w:val="20"/>
          <w:szCs w:val="20"/>
        </w:rPr>
        <w:t>v =</w:t>
      </w:r>
    </w:p>
    <w:p w:rsidR="000E033D" w:rsidRPr="000E033D" w:rsidRDefault="000E033D" w:rsidP="000E033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0E033D" w:rsidRPr="000E033D" w:rsidRDefault="000E033D" w:rsidP="000E033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0E033D">
        <w:rPr>
          <w:rFonts w:ascii="Courier New" w:eastAsia="Times New Roman" w:hAnsi="Courier New" w:cs="Courier New"/>
          <w:sz w:val="20"/>
          <w:szCs w:val="20"/>
        </w:rPr>
        <w:t xml:space="preserve">   1</w:t>
      </w:r>
    </w:p>
    <w:p w:rsidR="000E033D" w:rsidRPr="000E033D" w:rsidRDefault="000E033D" w:rsidP="000E033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0E033D">
        <w:rPr>
          <w:rFonts w:ascii="Courier New" w:eastAsia="Times New Roman" w:hAnsi="Courier New" w:cs="Courier New"/>
          <w:sz w:val="20"/>
          <w:szCs w:val="20"/>
        </w:rPr>
        <w:t xml:space="preserve">   1</w:t>
      </w:r>
    </w:p>
    <w:p w:rsidR="000E033D" w:rsidRPr="000E033D" w:rsidRDefault="000E033D" w:rsidP="000E033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0E033D">
        <w:rPr>
          <w:rFonts w:ascii="Courier New" w:eastAsia="Times New Roman" w:hAnsi="Courier New" w:cs="Courier New"/>
          <w:sz w:val="20"/>
          <w:szCs w:val="20"/>
        </w:rPr>
        <w:t xml:space="preserve">   1</w:t>
      </w:r>
    </w:p>
    <w:p w:rsidR="000E033D" w:rsidRPr="000E033D" w:rsidRDefault="000E033D" w:rsidP="000E033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0E033D" w:rsidRPr="000E033D" w:rsidRDefault="000E033D" w:rsidP="000E033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0E033D">
        <w:rPr>
          <w:rFonts w:ascii="Courier New" w:eastAsia="Times New Roman" w:hAnsi="Courier New" w:cs="Courier New"/>
          <w:sz w:val="20"/>
          <w:szCs w:val="20"/>
        </w:rPr>
        <w:t>Av =</w:t>
      </w:r>
    </w:p>
    <w:p w:rsidR="000E033D" w:rsidRPr="000E033D" w:rsidRDefault="000E033D" w:rsidP="000E033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0E033D" w:rsidRPr="000E033D" w:rsidRDefault="000E033D" w:rsidP="000E033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0E033D">
        <w:rPr>
          <w:rFonts w:ascii="Courier New" w:eastAsia="Times New Roman" w:hAnsi="Courier New" w:cs="Courier New"/>
          <w:sz w:val="20"/>
          <w:szCs w:val="20"/>
        </w:rPr>
        <w:t xml:space="preserve">    6</w:t>
      </w:r>
    </w:p>
    <w:p w:rsidR="000E033D" w:rsidRPr="000E033D" w:rsidRDefault="000E033D" w:rsidP="000E033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0E033D">
        <w:rPr>
          <w:rFonts w:ascii="Courier New" w:eastAsia="Times New Roman" w:hAnsi="Courier New" w:cs="Courier New"/>
          <w:sz w:val="20"/>
          <w:szCs w:val="20"/>
        </w:rPr>
        <w:t xml:space="preserve">   15</w:t>
      </w:r>
    </w:p>
    <w:p w:rsidR="000E033D" w:rsidRPr="000E033D" w:rsidRDefault="000E033D" w:rsidP="000E033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0E033D">
        <w:rPr>
          <w:rFonts w:ascii="Courier New" w:eastAsia="Times New Roman" w:hAnsi="Courier New" w:cs="Courier New"/>
          <w:sz w:val="20"/>
          <w:szCs w:val="20"/>
        </w:rPr>
        <w:t xml:space="preserve">   24</w:t>
      </w:r>
    </w:p>
    <w:p w:rsidR="000E033D" w:rsidRDefault="000E033D">
      <w:bookmarkStart w:id="0" w:name="_GoBack"/>
      <w:bookmarkEnd w:id="0"/>
    </w:p>
    <w:sectPr w:rsidR="000E033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2AF6"/>
    <w:rsid w:val="000E033D"/>
    <w:rsid w:val="001A1A0D"/>
    <w:rsid w:val="00362AF6"/>
    <w:rsid w:val="00DC1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0D1A5C6-874B-4362-B4E4-51AA36D275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0E033D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E033D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NormalWeb">
    <w:name w:val="Normal (Web)"/>
    <w:basedOn w:val="Normal"/>
    <w:uiPriority w:val="99"/>
    <w:semiHidden/>
    <w:unhideWhenUsed/>
    <w:rsid w:val="000E033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jaxmathcontainer">
    <w:name w:val="mathjax_mathcontainer"/>
    <w:basedOn w:val="DefaultParagraphFont"/>
    <w:rsid w:val="000E033D"/>
  </w:style>
  <w:style w:type="character" w:styleId="Strong">
    <w:name w:val="Strong"/>
    <w:basedOn w:val="DefaultParagraphFont"/>
    <w:uiPriority w:val="22"/>
    <w:qFormat/>
    <w:rsid w:val="000E033D"/>
    <w:rPr>
      <w:b/>
      <w:bCs/>
    </w:rPr>
  </w:style>
  <w:style w:type="table" w:styleId="TableGrid">
    <w:name w:val="Table Grid"/>
    <w:basedOn w:val="TableNormal"/>
    <w:uiPriority w:val="39"/>
    <w:rsid w:val="000E03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E033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E033D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1474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0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09</Words>
  <Characters>623</Characters>
  <Application>Microsoft Office Word</Application>
  <DocSecurity>0</DocSecurity>
  <Lines>5</Lines>
  <Paragraphs>1</Paragraphs>
  <ScaleCrop>false</ScaleCrop>
  <Company/>
  <LinksUpToDate>false</LinksUpToDate>
  <CharactersWithSpaces>7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Bao Hung (FGA.R&amp;D)</dc:creator>
  <cp:keywords/>
  <dc:description/>
  <cp:lastModifiedBy>Nguyen Bao Hung (FGA.R&amp;D)</cp:lastModifiedBy>
  <cp:revision>3</cp:revision>
  <dcterms:created xsi:type="dcterms:W3CDTF">2017-12-01T07:00:00Z</dcterms:created>
  <dcterms:modified xsi:type="dcterms:W3CDTF">2017-12-01T07:02:00Z</dcterms:modified>
</cp:coreProperties>
</file>